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58" r:id="rId3"/>
    <p:sldId id="257" r:id="rId4"/>
    <p:sldId id="259" r:id="rId5"/>
    <p:sldId id="261" r:id="rId6"/>
    <p:sldId id="262" r:id="rId7"/>
    <p:sldId id="263" r:id="rId8"/>
    <p:sldId id="264" r:id="rId9"/>
    <p:sldId id="265" r:id="rId10"/>
    <p:sldId id="266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6CC49E-6E99-4468-8AD1-3D25271A54D8}" type="datetimeFigureOut">
              <a:rPr lang="en-US" smtClean="0"/>
              <a:pPr/>
              <a:t>7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0600" y="533400"/>
            <a:ext cx="7086600" cy="33528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Integral Calculus</a:t>
            </a:r>
            <a:br>
              <a:rPr lang="en-US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cture-1</a:t>
            </a:r>
            <a:b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tegration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ated:-27.07.2020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PT-23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G (B.Sc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., Part-2)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267200"/>
            <a:ext cx="6096000" cy="2057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.L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4525963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olution (4):-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olution (5):-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44775" y="1524000"/>
          <a:ext cx="5280025" cy="1657350"/>
        </p:xfrm>
        <a:graphic>
          <a:graphicData uri="http://schemas.openxmlformats.org/presentationml/2006/ole">
            <p:oleObj spid="_x0000_s22531" name="Equation" r:id="rId3" imgW="3225600" imgH="888840" progId="Equation.DSMT4">
              <p:embed/>
            </p:oleObj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616200" y="3657600"/>
          <a:ext cx="5975350" cy="1676400"/>
        </p:xfrm>
        <a:graphic>
          <a:graphicData uri="http://schemas.openxmlformats.org/presentationml/2006/ole">
            <p:oleObj spid="_x0000_s22532" name="Equation" r:id="rId4" imgW="3581280" imgH="863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ent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514350" indent="-514350">
              <a:buAutoNum type="arabicPeriod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finition of integration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definite integral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ules of integration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ethods of integration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tegration of some special functions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finite integral 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mproper integral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tegration as the limit of a sum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eduction formulae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pplication of integration</a:t>
            </a:r>
          </a:p>
          <a:p>
            <a:pPr marL="514350" indent="-514350">
              <a:buAutoNum type="arabicPeriod"/>
            </a:pPr>
            <a:endParaRPr lang="en-US" dirty="0" smtClean="0"/>
          </a:p>
          <a:p>
            <a:pPr marL="514350" indent="-514350">
              <a:buAutoNum type="arabicPeriod"/>
            </a:pP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tegration (Anti-differentiation)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678363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efinition (1):-Integration is the inverse process  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of differentiation.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.e. 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(2) The process of finding the integral (anti-derivative) whose derivative is given is called integration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0" y="2438400"/>
          <a:ext cx="2971800" cy="1373187"/>
        </p:xfrm>
        <a:graphic>
          <a:graphicData uri="http://schemas.openxmlformats.org/presentationml/2006/ole">
            <p:oleObj spid="_x0000_s1026" name="Equation" r:id="rId3" imgW="1447560" imgH="787320" progId="Equation.DSMT4">
              <p:embed/>
            </p:oleObj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5400000">
            <a:off x="1714500" y="3695700"/>
            <a:ext cx="381000" cy="152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09600" y="3733800"/>
            <a:ext cx="3810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Integrand or derivative or differential coefficient</a:t>
            </a:r>
            <a:endParaRPr lang="en-US" sz="2800" dirty="0">
              <a:solidFill>
                <a:srgbClr val="00B0F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657600" y="3657600"/>
            <a:ext cx="609600" cy="17225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292430" y="3505200"/>
            <a:ext cx="431817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ntegral or Primitive or anti-derivative of f(x)</a:t>
            </a:r>
            <a:endParaRPr lang="en-US" sz="28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definite integr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We know that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.e. Integrals of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cos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re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in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Sinx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+C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Here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x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s called particular integral and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inx+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is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called general integral (called indefinite integral)</a:t>
            </a:r>
          </a:p>
          <a:p>
            <a:pPr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ote:-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ndefinite integral contains an arbitrary constant       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C, is called constant of integration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71800" y="1620837"/>
          <a:ext cx="4429125" cy="1655763"/>
        </p:xfrm>
        <a:graphic>
          <a:graphicData uri="http://schemas.openxmlformats.org/presentationml/2006/ole">
            <p:oleObj spid="_x0000_s2050" name="Equation" r:id="rId3" imgW="2755800" imgH="11937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ules of Indefinite integr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Rule I:- If u is a function of x, then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              where k is a constant.</a:t>
            </a:r>
          </a:p>
          <a:p>
            <a:pPr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s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Rule II:-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Where u, v, w,  are functions of x.</a:t>
            </a:r>
          </a:p>
          <a:p>
            <a:pPr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s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76400" y="2133600"/>
          <a:ext cx="2057400" cy="609600"/>
        </p:xfrm>
        <a:graphic>
          <a:graphicData uri="http://schemas.openxmlformats.org/presentationml/2006/ole">
            <p:oleObj spid="_x0000_s17410" name="Equation" r:id="rId3" imgW="1130040" imgH="35532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133600" y="2667000"/>
          <a:ext cx="3733800" cy="1066800"/>
        </p:xfrm>
        <a:graphic>
          <a:graphicData uri="http://schemas.openxmlformats.org/presentationml/2006/ole">
            <p:oleObj spid="_x0000_s17411" name="Equation" r:id="rId4" imgW="2501640" imgH="78732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1200" y="3657600"/>
          <a:ext cx="4800600" cy="584200"/>
        </p:xfrm>
        <a:graphic>
          <a:graphicData uri="http://schemas.openxmlformats.org/presentationml/2006/ole">
            <p:oleObj spid="_x0000_s17412" name="Equation" r:id="rId5" imgW="2997000" imgH="35532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057400" y="4697412"/>
          <a:ext cx="6858000" cy="1169988"/>
        </p:xfrm>
        <a:graphic>
          <a:graphicData uri="http://schemas.openxmlformats.org/presentationml/2006/ole">
            <p:oleObj spid="_x0000_s17413" name="Equation" r:id="rId6" imgW="5105160" imgH="8632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ules of Indefinite integr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Rule III:-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where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k is a constant.</a:t>
            </a:r>
          </a:p>
          <a:p>
            <a:pPr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xample</a:t>
            </a:r>
            <a:endParaRPr lang="en-US" sz="2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   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Again,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49450" y="1492250"/>
          <a:ext cx="6151563" cy="827088"/>
        </p:xfrm>
        <a:graphic>
          <a:graphicData uri="http://schemas.openxmlformats.org/presentationml/2006/ole">
            <p:oleObj spid="_x0000_s18434" name="Equation" r:id="rId3" imgW="3377880" imgH="4824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05012" y="2667000"/>
          <a:ext cx="5614988" cy="1295400"/>
        </p:xfrm>
        <a:graphic>
          <a:graphicData uri="http://schemas.openxmlformats.org/presentationml/2006/ole">
            <p:oleObj spid="_x0000_s18435" name="Equation" r:id="rId4" imgW="3200400" imgH="78732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3600" y="4191000"/>
          <a:ext cx="5181600" cy="1524000"/>
        </p:xfrm>
        <a:graphic>
          <a:graphicData uri="http://schemas.openxmlformats.org/presentationml/2006/ole">
            <p:oleObj spid="_x0000_s18437" name="Equation" r:id="rId5" imgW="285732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ethods of inte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514350" indent="-514350">
              <a:buAutoNum type="arabicPeriod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ethod of transformation</a:t>
            </a:r>
          </a:p>
          <a:p>
            <a:pPr marL="514350" indent="-514350">
              <a:buAutoNum type="arabicPeriod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ethod of substitution</a:t>
            </a:r>
          </a:p>
          <a:p>
            <a:pPr marL="514350" indent="-514350">
              <a:buAutoNum type="arabicPeriod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ntegration by parts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ntegration by partial fraction</a:t>
            </a:r>
          </a:p>
          <a:p>
            <a:pPr marL="514350" indent="-514350">
              <a:buAutoNum type="arabicPeriod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rabicPeriod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ethod of 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45259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ype I  </a:t>
            </a:r>
            <a:r>
              <a:rPr lang="en-US" sz="28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Algebraic </a:t>
            </a:r>
            <a:r>
              <a:rPr lang="en-US" sz="280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unctions:-</a:t>
            </a:r>
            <a:endParaRPr lang="en-US" sz="2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Express the given function (expression) as the sum or 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difference following forms by using the formulae of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Algebra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ricks:-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52500" y="3581400"/>
          <a:ext cx="6819900" cy="1371600"/>
        </p:xfrm>
        <a:graphic>
          <a:graphicData uri="http://schemas.openxmlformats.org/presentationml/2006/ole">
            <p:oleObj spid="_x0000_s20482" name="Equation" r:id="rId3" imgW="4101840" imgH="8888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05000" y="5105400"/>
          <a:ext cx="4343400" cy="762000"/>
        </p:xfrm>
        <a:graphic>
          <a:graphicData uri="http://schemas.openxmlformats.org/presentationml/2006/ole">
            <p:oleObj spid="_x0000_s20483" name="Equation" r:id="rId4" imgW="278100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45259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Integrate the following w. r. t.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err="1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oln</a:t>
            </a:r>
            <a:r>
              <a:rPr lang="en-US" sz="2800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(1):-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17663" y="2190750"/>
          <a:ext cx="5491162" cy="1409700"/>
        </p:xfrm>
        <a:graphic>
          <a:graphicData uri="http://schemas.openxmlformats.org/presentationml/2006/ole">
            <p:oleObj spid="_x0000_s21506" name="Equation" r:id="rId3" imgW="3301920" imgH="9144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1200" y="3657600"/>
          <a:ext cx="6553200" cy="2260600"/>
        </p:xfrm>
        <a:graphic>
          <a:graphicData uri="http://schemas.openxmlformats.org/presentationml/2006/ole">
            <p:oleObj spid="_x0000_s21508" name="Equation" r:id="rId4" imgW="4305240" imgH="142236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4</TotalTime>
  <Words>309</Words>
  <Application>Microsoft Office PowerPoint</Application>
  <PresentationFormat>On-screen Show (4:3)</PresentationFormat>
  <Paragraphs>106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Equation</vt:lpstr>
      <vt:lpstr>MathType 6.0 Equation</vt:lpstr>
      <vt:lpstr>Integral Calculus Lecture-1 Integration  Dated:-27.07.2020 PPT-23  UG (B.Sc., Part-2)  </vt:lpstr>
      <vt:lpstr>Contents</vt:lpstr>
      <vt:lpstr>Integration (Anti-differentiation)</vt:lpstr>
      <vt:lpstr>Indefinite integral</vt:lpstr>
      <vt:lpstr>Rules of Indefinite integral</vt:lpstr>
      <vt:lpstr>Rules of Indefinite integral</vt:lpstr>
      <vt:lpstr>Methods of integration</vt:lpstr>
      <vt:lpstr>Method of transformation</vt:lpstr>
      <vt:lpstr>Problems</vt:lpstr>
      <vt:lpstr>Solution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hman</dc:creator>
  <cp:lastModifiedBy>rahman</cp:lastModifiedBy>
  <cp:revision>36</cp:revision>
  <dcterms:created xsi:type="dcterms:W3CDTF">2020-07-25T06:40:31Z</dcterms:created>
  <dcterms:modified xsi:type="dcterms:W3CDTF">2020-07-26T17:32:51Z</dcterms:modified>
</cp:coreProperties>
</file>